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0"/>
        </w:num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十九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p</w:t>
      </w:r>
      <w:r>
        <w:rPr>
          <w:rFonts w:hint="eastAsia" w:ascii="Times New Roman" w:hAnsi="Times New Roman" w:eastAsia="宋体" w:cs="Times New Roman"/>
          <w:lang w:val="en-US" w:eastAsia="zh-CN"/>
        </w:rPr>
        <w:t>91-92</w:t>
      </w:r>
      <w:r>
        <w:rPr>
          <w:rFonts w:hint="default" w:ascii="Times New Roman" w:hAnsi="Times New Roman" w:eastAsia="宋体" w:cs="Times New Roman"/>
          <w:lang w:val="en-US" w:eastAsia="zh-CN"/>
        </w:rPr>
        <w:t>，习题</w:t>
      </w:r>
      <w:r>
        <w:rPr>
          <w:rFonts w:hint="eastAsia" w:ascii="Times New Roman" w:hAnsi="Times New Roman" w:eastAsia="宋体" w:cs="Times New Roman"/>
          <w:lang w:val="en-US" w:eastAsia="zh-CN"/>
        </w:rPr>
        <w:t>2.3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 第</w:t>
      </w:r>
      <w:r>
        <w:rPr>
          <w:rFonts w:hint="eastAsia" w:ascii="Times New Roman" w:hAnsi="Times New Roman" w:eastAsia="宋体" w:cs="Times New Roman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lang w:val="en-US" w:eastAsia="zh-CN"/>
        </w:rPr>
        <w:t>6，7，10</w:t>
      </w:r>
      <w:r>
        <w:rPr>
          <w:rFonts w:hint="default" w:ascii="Times New Roman" w:hAnsi="Times New Roman" w:eastAsia="宋体" w:cs="Times New Roman"/>
          <w:lang w:val="en-US" w:eastAsia="zh-CN"/>
        </w:rPr>
        <w:t>题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85" o:spt="75" type="#_x0000_t75" style="height:13pt;width:13.9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8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满足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86" o:spt="75" alt="" type="#_x0000_t75" style="height:13.95pt;width:70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8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已知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25" o:spt="75" alt="" type="#_x0000_t75" style="height:20pt;width:10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试求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26" o:spt="75" alt="" type="#_x0000_t75" style="height:13.95pt;width:11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87" o:spt="75" type="#_x0000_t75" style="height:13.95pt;width:70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87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9" o:spt="75" alt="" type="#_x0000_t75" style="height:18pt;width:138.8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由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89" o:spt="75" alt="" type="#_x0000_t75" style="height:20pt;width:336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89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得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2" o:spt="75" alt="" type="#_x0000_t75" style="height:18pt;width:56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0" o:spt="75" alt="" type="#_x0000_t75" style="height:13.95pt;width:27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90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6. 设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33" o:spt="75" alt="" type="#_x0000_t75" style="height:13pt;width:13.9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密度函数为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default" w:ascii="Times New Roman" w:hAnsi="Times New Roman" w:eastAsia="宋体" w:cs="Times New Roman"/>
          <w:position w:val="-44"/>
          <w:szCs w:val="21"/>
        </w:rPr>
      </w:pPr>
      <w:r>
        <w:rPr>
          <w:rFonts w:hint="default" w:ascii="Times New Roman" w:hAnsi="Times New Roman" w:eastAsia="宋体" w:cs="Times New Roman"/>
          <w:position w:val="-50"/>
          <w:szCs w:val="21"/>
        </w:rPr>
        <w:object>
          <v:shape id="_x0000_i1091" o:spt="75" type="#_x0000_t75" style="height:56pt;width:126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91" DrawAspect="Content" ObjectID="_1468075735" r:id="rId24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试求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2" o:spt="75" type="#_x0000_t75" style="height:16pt;width:54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92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48" o:spt="75" alt="" type="#_x0000_t75" style="height:31pt;width:290.8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48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又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94" o:spt="75" alt="" type="#_x0000_t75" style="height:31pt;width:243.8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94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得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50" o:spt="75" alt="" type="#_x0000_t75" style="height:31pt;width:117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50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95" o:spt="75" alt="" type="#_x0000_t75" style="height:31pt;width:14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95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7. 设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68" o:spt="75" type="#_x0000_t75" style="height:13pt;width:13.9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68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密度函数为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69" o:spt="75" alt="" type="#_x0000_t75" style="height:38pt;width:137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69" DrawAspect="Content" ObjectID="_1468075742" r:id="rId38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position w:val="-32"/>
          <w:szCs w:val="21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如果已知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72" o:spt="75" alt="" type="#_x0000_t75" style="height:13.95pt;width:47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72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试计算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73" o:spt="75" alt="" type="#_x0000_t75" style="height:13pt;width:22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73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74" o:spt="75" alt="" type="#_x0000_t75" style="height:31pt;width:189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74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     （1）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又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96" o:spt="75" alt="" type="#_x0000_t75" style="height:31pt;width:167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9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           （2）</w:t>
      </w:r>
    </w:p>
    <w:p>
      <w:pPr>
        <w:spacing w:line="360" w:lineRule="auto"/>
        <w:ind w:firstLine="840" w:firstLineChars="400"/>
        <w:jc w:val="left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由（1）、（2）解得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76" o:spt="75" alt="" type="#_x0000_t75" style="height:13.95pt;width:28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76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7" o:spt="75" alt="" type="#_x0000_t75" style="height:13.95pt;width:34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97" DrawAspect="Content" ObjectID="_1468075748" r:id="rId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即</w:t>
      </w:r>
    </w:p>
    <w:p>
      <w:pPr>
        <w:spacing w:line="360" w:lineRule="auto"/>
        <w:jc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98" o:spt="75" alt="" type="#_x0000_t75" style="height:38pt;width:138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98" DrawAspect="Content" ObjectID="_1468075749" r:id="rId52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99" o:spt="75" alt="" type="#_x0000_t75" style="height:31pt;width:209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99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79" o:spt="75" alt="" type="#_x0000_t75" style="height:16pt;width:110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79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1260" w:firstLineChars="60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0. 设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00" o:spt="75" type="#_x0000_t75" style="height:13pt;width:13.9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100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仅在区间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81" o:spt="75" alt="" type="#_x0000_t75" style="height:20pt;width:28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81" DrawAspect="Content" ObjectID="_1468075753" r:id="rId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上取值，试证</w:t>
      </w:r>
    </w:p>
    <w:p>
      <w:pPr>
        <w:spacing w:line="360" w:lineRule="auto"/>
        <w:jc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82" o:spt="75" alt="" type="#_x0000_t75" style="height:13.95pt;width:57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82" DrawAspect="Content" ObjectID="_1468075754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83" o:spt="75" alt="" type="#_x0000_t75" style="height:37pt;width:74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83" DrawAspect="Content" ObjectID="_1468075755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证明：因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01" o:spt="75" alt="" type="#_x0000_t75" style="height:13.95pt;width:49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101" DrawAspect="Content" ObjectID="_1468075756" r:id="rId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显然有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02" o:spt="75" type="#_x0000_t75" style="height:13.95pt;width:57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102" DrawAspect="Content" ObjectID="_1468075757" r:id="rId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  <w:bookmarkStart w:id="0" w:name="_GoBack"/>
      <w:bookmarkEnd w:id="0"/>
    </w:p>
    <w:p>
      <w:pPr>
        <w:numPr>
          <w:ilvl w:val="0"/>
          <w:numId w:val="0"/>
        </w:numPr>
        <w:spacing w:line="360" w:lineRule="auto"/>
        <w:ind w:firstLine="1050" w:firstLineChars="500"/>
        <w:jc w:val="both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又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03" o:spt="75" alt="" type="#_x0000_t75" style="height:37pt;width:30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103" DrawAspect="Content" ObjectID="_1468075758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1132290"/>
    <w:rsid w:val="03901B57"/>
    <w:rsid w:val="051679FE"/>
    <w:rsid w:val="05D97770"/>
    <w:rsid w:val="072A2316"/>
    <w:rsid w:val="079C4727"/>
    <w:rsid w:val="09BF0E6A"/>
    <w:rsid w:val="0C426F69"/>
    <w:rsid w:val="12F97B85"/>
    <w:rsid w:val="136901FF"/>
    <w:rsid w:val="13B82043"/>
    <w:rsid w:val="1DDC0344"/>
    <w:rsid w:val="1EB012A3"/>
    <w:rsid w:val="249936DB"/>
    <w:rsid w:val="252103F5"/>
    <w:rsid w:val="25762DF9"/>
    <w:rsid w:val="27A51CEB"/>
    <w:rsid w:val="30650DC5"/>
    <w:rsid w:val="316B6316"/>
    <w:rsid w:val="349F6555"/>
    <w:rsid w:val="35D653C7"/>
    <w:rsid w:val="36D96070"/>
    <w:rsid w:val="399C2429"/>
    <w:rsid w:val="399E383E"/>
    <w:rsid w:val="3B104FA0"/>
    <w:rsid w:val="3E5B1190"/>
    <w:rsid w:val="3EF30E73"/>
    <w:rsid w:val="415079EC"/>
    <w:rsid w:val="429E230F"/>
    <w:rsid w:val="45F44430"/>
    <w:rsid w:val="462B3B60"/>
    <w:rsid w:val="48434018"/>
    <w:rsid w:val="49C15438"/>
    <w:rsid w:val="4B2D1765"/>
    <w:rsid w:val="4B8F41CD"/>
    <w:rsid w:val="4C524776"/>
    <w:rsid w:val="4E4C4B1C"/>
    <w:rsid w:val="4EE43DDE"/>
    <w:rsid w:val="4F917A6F"/>
    <w:rsid w:val="50701B2D"/>
    <w:rsid w:val="53633F53"/>
    <w:rsid w:val="57025F8B"/>
    <w:rsid w:val="574556D6"/>
    <w:rsid w:val="592618AC"/>
    <w:rsid w:val="593329E3"/>
    <w:rsid w:val="5C2A0C20"/>
    <w:rsid w:val="5D093EBF"/>
    <w:rsid w:val="5D734AF5"/>
    <w:rsid w:val="625F2D92"/>
    <w:rsid w:val="64156145"/>
    <w:rsid w:val="65D86D1B"/>
    <w:rsid w:val="68D355ED"/>
    <w:rsid w:val="6BDB5E99"/>
    <w:rsid w:val="6C1472AC"/>
    <w:rsid w:val="6C7320E3"/>
    <w:rsid w:val="6E0966E8"/>
    <w:rsid w:val="6EA80E99"/>
    <w:rsid w:val="6F8D62AF"/>
    <w:rsid w:val="74C61FF7"/>
    <w:rsid w:val="777C333C"/>
    <w:rsid w:val="78F77830"/>
    <w:rsid w:val="79A95750"/>
    <w:rsid w:val="7E157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1" Type="http://schemas.openxmlformats.org/officeDocument/2006/relationships/fontTable" Target="fontTable.xml"/><Relationship Id="rId70" Type="http://schemas.openxmlformats.org/officeDocument/2006/relationships/customXml" Target="../customXml/item1.xml"/><Relationship Id="rId7" Type="http://schemas.openxmlformats.org/officeDocument/2006/relationships/oleObject" Target="embeddings/oleObject2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7.wmf"/><Relationship Id="rId6" Type="http://schemas.openxmlformats.org/officeDocument/2006/relationships/image" Target="media/image1.wmf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image" Target="media/image9.wmf"/><Relationship Id="rId22" Type="http://schemas.openxmlformats.org/officeDocument/2006/relationships/oleObject" Target="embeddings/oleObject10.bin"/><Relationship Id="rId21" Type="http://schemas.openxmlformats.org/officeDocument/2006/relationships/image" Target="media/image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8.bin"/><Relationship Id="rId17" Type="http://schemas.openxmlformats.org/officeDocument/2006/relationships/image" Target="media/image6.wmf"/><Relationship Id="rId16" Type="http://schemas.openxmlformats.org/officeDocument/2006/relationships/oleObject" Target="embeddings/oleObject7.bin"/><Relationship Id="rId15" Type="http://schemas.openxmlformats.org/officeDocument/2006/relationships/image" Target="media/image5.wmf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4</TotalTime>
  <ScaleCrop>false</ScaleCrop>
  <LinksUpToDate>false</LinksUpToDate>
  <CharactersWithSpaces>104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5-07T03:23:0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